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186E" w:rsidRDefault="00F46814">
      <w:r w:rsidRPr="00F46814">
        <w:rPr>
          <w:noProof/>
          <w:lang w:eastAsia="ru-RU"/>
        </w:rPr>
        <w:drawing>
          <wp:inline distT="0" distB="0" distL="0" distR="0">
            <wp:extent cx="9611360" cy="6983856"/>
            <wp:effectExtent l="0" t="0" r="8890" b="7620"/>
            <wp:docPr id="1" name="Рисунок 1" descr="G:\Титул. рабочие программы\скан рабочих программ\математика 6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:\Титул. рабочие программы\скан рабочих программ\математика 6 001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1360" cy="6983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814" w:rsidRPr="00F46814" w:rsidRDefault="00F46814" w:rsidP="00F46814">
      <w:pPr>
        <w:numPr>
          <w:ilvl w:val="0"/>
          <w:numId w:val="1"/>
        </w:numPr>
        <w:spacing w:after="200" w:line="276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46814">
        <w:rPr>
          <w:rFonts w:ascii="Times New Roman" w:hAnsi="Times New Roman" w:cs="Times New Roman"/>
          <w:b/>
          <w:sz w:val="26"/>
          <w:szCs w:val="26"/>
        </w:rPr>
        <w:lastRenderedPageBreak/>
        <w:t>Планируемые результаты освоения учебного предмета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Личностные результаты освоения основной образовательной программы основного общего образования должны отражать: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2) 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ru-RU"/>
        </w:rPr>
      </w:pP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proofErr w:type="spellStart"/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Метапредметные</w:t>
      </w:r>
      <w:proofErr w:type="spellEnd"/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 результаты освоения основной образовательной программы основного общего образования должны </w:t>
      </w: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lastRenderedPageBreak/>
        <w:t>отражать: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4) умение оценивать правильность выполнения учебной задачи, собственные возможности ее решения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8) смысловое чтение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11) формирование и развитие компетентности в области использования информационно-коммуникационных технологий (далее ИКТ- компетенции); развитие мотивации к овладению культурой активного пользования словарями и другими поисковыми системами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ru-RU"/>
        </w:rPr>
      </w:pP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Предметные результаты освоения основной образовательной программы основного общего образования </w:t>
      </w: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с учетом общих требований Стандарта и специфики изучаемых предметов, входящих в состав предметных областей, должны обеспечивать успешное обучение на следующем уровне общего образования.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ru-RU"/>
        </w:rPr>
      </w:pP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lastRenderedPageBreak/>
        <w:t>Предметные результаты изучения предметной области "Математика" должна отражать: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осознание роли математики в развитии России и мира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-возможность привести примеры из отечественной и </w:t>
      </w:r>
      <w:proofErr w:type="gramStart"/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всемирной истории математических открытий</w:t>
      </w:r>
      <w:proofErr w:type="gramEnd"/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их авторов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 решение сюжетных задач разных типов на все арифметические действия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 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 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 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 решение логических задач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 использование признаков делимости на 2, 5, 3, 9, 10 при выполнении вычислений и решении задач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 сравнение чисел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4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 определение положения точки по ее координатам, координаты точки по ее положению на плоскости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proofErr w:type="gramStart"/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нахождение</w:t>
      </w:r>
      <w:proofErr w:type="gramEnd"/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о графику значений функции, области определения, множества значений, нулей функции, промежутков </w:t>
      </w:r>
      <w:proofErr w:type="spellStart"/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знакопостоянства</w:t>
      </w:r>
      <w:proofErr w:type="spellEnd"/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, промежутков возрастания и убывания, наибольшего и наименьшего значения функции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5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- 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proofErr w:type="gramStart"/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выполнение</w:t>
      </w:r>
      <w:proofErr w:type="gramEnd"/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змерения длин, расстояний, величин углов с помощью инструментов для измерений длин и углов;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6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F46814" w:rsidRPr="00F46814" w:rsidRDefault="00F46814" w:rsidP="00F4681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lastRenderedPageBreak/>
        <w:t>- 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ru-RU"/>
        </w:rPr>
      </w:pPr>
    </w:p>
    <w:p w:rsidR="00F46814" w:rsidRPr="00F46814" w:rsidRDefault="00F46814" w:rsidP="00F46814">
      <w:pPr>
        <w:numPr>
          <w:ilvl w:val="0"/>
          <w:numId w:val="1"/>
        </w:num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Содержание   учебного предмета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Свойства и признаки делимости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Разложение числа на простые множители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ростые и составные числа, решето Эратосфена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Делители и кратные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F46814" w:rsidRPr="00F46814" w:rsidRDefault="00F46814" w:rsidP="00F46814">
      <w:pPr>
        <w:numPr>
          <w:ilvl w:val="1"/>
          <w:numId w:val="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6"/>
          <w:szCs w:val="26"/>
        </w:rPr>
      </w:pPr>
      <w:r w:rsidRPr="00F46814">
        <w:rPr>
          <w:rFonts w:ascii="Times New Roman" w:eastAsia="Times New Roman" w:hAnsi="Times New Roman" w:cs="Times New Roman"/>
          <w:b/>
          <w:iCs/>
          <w:sz w:val="26"/>
          <w:szCs w:val="26"/>
        </w:rPr>
        <w:t>Дроби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Обыкновенные дроби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риведение дробей к общему знаменателю. Сравнение обыкновенных дробей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Сложение и вычитание обыкновенных дробей. Умножение и деление обыкновенных дробей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lastRenderedPageBreak/>
        <w:t xml:space="preserve">Арифметические действия со смешанными дробями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Арифметические действия с дробными числами.</w:t>
      </w: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Способы рационализации вычислений и их применение при выполнении действий.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Отношение двух чисел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Проценты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Диаграммы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F46814" w:rsidRPr="00F46814" w:rsidRDefault="00F46814" w:rsidP="00F46814">
      <w:pPr>
        <w:numPr>
          <w:ilvl w:val="1"/>
          <w:numId w:val="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6"/>
          <w:szCs w:val="26"/>
        </w:rPr>
      </w:pPr>
      <w:r w:rsidRPr="00F46814">
        <w:rPr>
          <w:rFonts w:ascii="Times New Roman" w:eastAsia="Times New Roman" w:hAnsi="Times New Roman" w:cs="Times New Roman"/>
          <w:b/>
          <w:iCs/>
          <w:sz w:val="26"/>
          <w:szCs w:val="26"/>
        </w:rPr>
        <w:t>Рациональные числа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Положительные и отрицательные числа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Понятие о рациональном числе</w:t>
      </w: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. Первичное представление о множестве рациональных чисел. Действия с рациональными числами.</w:t>
      </w:r>
    </w:p>
    <w:p w:rsidR="00F46814" w:rsidRPr="00F46814" w:rsidRDefault="00F46814" w:rsidP="00F46814">
      <w:pPr>
        <w:numPr>
          <w:ilvl w:val="1"/>
          <w:numId w:val="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6"/>
          <w:szCs w:val="26"/>
        </w:rPr>
      </w:pPr>
      <w:r w:rsidRPr="00F46814">
        <w:rPr>
          <w:rFonts w:ascii="Times New Roman" w:eastAsia="Times New Roman" w:hAnsi="Times New Roman" w:cs="Times New Roman"/>
          <w:b/>
          <w:iCs/>
          <w:sz w:val="26"/>
          <w:szCs w:val="26"/>
        </w:rPr>
        <w:t>Решение текстовых задач</w:t>
      </w:r>
    </w:p>
    <w:p w:rsidR="00F46814" w:rsidRPr="00F46814" w:rsidRDefault="00F46814" w:rsidP="00F46814">
      <w:pPr>
        <w:numPr>
          <w:ilvl w:val="1"/>
          <w:numId w:val="0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6"/>
          <w:szCs w:val="26"/>
        </w:rPr>
      </w:pPr>
      <w:r w:rsidRPr="00F46814">
        <w:rPr>
          <w:rFonts w:ascii="Times New Roman" w:eastAsia="Times New Roman" w:hAnsi="Times New Roman" w:cs="Times New Roman"/>
          <w:b/>
          <w:iCs/>
          <w:spacing w:val="15"/>
          <w:sz w:val="26"/>
          <w:szCs w:val="26"/>
        </w:rPr>
        <w:t>Единицы измерений</w:t>
      </w:r>
      <w:r w:rsidRPr="00F46814">
        <w:rPr>
          <w:rFonts w:ascii="Times New Roman" w:eastAsia="Times New Roman" w:hAnsi="Times New Roman" w:cs="Times New Roman"/>
          <w:iCs/>
          <w:spacing w:val="15"/>
          <w:sz w:val="26"/>
          <w:szCs w:val="26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Задачи на все арифметические действия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lastRenderedPageBreak/>
        <w:t>Задачи на движение, работу и покупки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Логические задачи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Решение несложных логических задач. Решение логических задач с помощью графов, таблиц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Наглядная геометрия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История математики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Рождение шестидесятеричной системы счисления. Появление десятичной записи чисел.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Рождение и развитие арифметики натуральных чисел. НОК, НОД, простые числа. Решето Эратосфена.  </w:t>
      </w:r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оявление нуля и отрицательных чисел в математике древности. Роль Диофанта. </w:t>
      </w:r>
      <w:proofErr w:type="gramStart"/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очему </w:t>
      </w:r>
      <w:r w:rsidRPr="00F46814">
        <w:rPr>
          <w:rFonts w:ascii="Times New Roman" w:eastAsia="Times New Roman" w:hAnsi="Times New Roman" w:cs="Times New Roman"/>
          <w:position w:val="-14"/>
          <w:sz w:val="26"/>
          <w:szCs w:val="26"/>
          <w:lang w:eastAsia="ru-RU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22.5pt" o:ole="">
            <v:imagedata r:id="rId6" o:title=""/>
          </v:shape>
          <o:OLEObject Type="Embed" ProgID="Equation.DSMT4" ShapeID="_x0000_i1026" DrawAspect="Content" ObjectID="_1669382246" r:id="rId7"/>
        </w:object>
      </w: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?</w:t>
      </w:r>
      <w:proofErr w:type="gramEnd"/>
    </w:p>
    <w:p w:rsidR="00F46814" w:rsidRPr="00F46814" w:rsidRDefault="00F46814" w:rsidP="00F4681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46814">
        <w:rPr>
          <w:rFonts w:ascii="Times New Roman" w:eastAsia="Times New Roman" w:hAnsi="Times New Roman" w:cs="Times New Roman"/>
          <w:sz w:val="26"/>
          <w:szCs w:val="26"/>
          <w:lang w:eastAsia="ru-RU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46814" w:rsidRPr="00F46814" w:rsidRDefault="00F46814" w:rsidP="00F46814">
      <w:pPr>
        <w:numPr>
          <w:ilvl w:val="0"/>
          <w:numId w:val="1"/>
        </w:numPr>
        <w:spacing w:after="200" w:line="276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46814">
        <w:rPr>
          <w:rFonts w:ascii="Times New Roman" w:hAnsi="Times New Roman" w:cs="Times New Roman"/>
          <w:b/>
          <w:sz w:val="26"/>
          <w:szCs w:val="26"/>
        </w:rPr>
        <w:lastRenderedPageBreak/>
        <w:t>Тематическое планирование с указанием количества часов, отводимых на освоение каждой темы</w:t>
      </w:r>
    </w:p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681"/>
        <w:gridCol w:w="6025"/>
        <w:gridCol w:w="4854"/>
      </w:tblGrid>
      <w:tr w:rsidR="00F46814" w:rsidRPr="00F46814" w:rsidTr="00023C0A">
        <w:trPr>
          <w:trHeight w:val="288"/>
        </w:trPr>
        <w:tc>
          <w:tcPr>
            <w:tcW w:w="3681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Arial Unicode MS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Arial Unicode MS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  <w:t>Название раздела</w:t>
            </w:r>
          </w:p>
        </w:tc>
        <w:tc>
          <w:tcPr>
            <w:tcW w:w="6025" w:type="dxa"/>
            <w:tcBorders>
              <w:right w:val="single" w:sz="8" w:space="0" w:color="222222"/>
            </w:tcBorders>
            <w:vAlign w:val="bottom"/>
          </w:tcPr>
          <w:p w:rsidR="00F46814" w:rsidRPr="00F46814" w:rsidRDefault="00F46814" w:rsidP="00F46814">
            <w:pPr>
              <w:jc w:val="center"/>
              <w:rPr>
                <w:rFonts w:ascii="Times New Roman" w:eastAsia="Arial Unicode MS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Arial Unicode MS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  <w:t>Название темы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F46814" w:rsidRPr="00F46814" w:rsidTr="00023C0A">
        <w:tc>
          <w:tcPr>
            <w:tcW w:w="9706" w:type="dxa"/>
            <w:gridSpan w:val="2"/>
            <w:vAlign w:val="center"/>
          </w:tcPr>
          <w:p w:rsidR="00F46814" w:rsidRPr="00F46814" w:rsidRDefault="00F46814" w:rsidP="00F46814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  <w:lang w:eastAsia="ru-RU"/>
              </w:rPr>
              <w:t>ВВОДНОЕ ПОВТОРЕНИЕ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по теме «Действия с обыкновенными дробями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по теме «Действия с десятичными дробями».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</w:tcPr>
          <w:p w:rsidR="00F46814" w:rsidRPr="00F46814" w:rsidRDefault="00F46814" w:rsidP="00F46814">
            <w:pPr>
              <w:spacing w:before="100" w:beforeAutospacing="1" w:after="100" w:afterAutospacing="1"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по теме «Проценты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по теме «Проценты и дроби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</w:tcPr>
          <w:p w:rsidR="00F46814" w:rsidRPr="00F46814" w:rsidRDefault="00F46814" w:rsidP="00F46814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ходная контрольная работа №1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9706" w:type="dxa"/>
            <w:gridSpan w:val="2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Делимость чисел 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0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Делители и кратные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Правила нахождения делителя и кратного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Решение задач по теме «Делители и кратные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10, на 5, на 2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10, на 5, на 2.Понятие четных и нечетных чисе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рименением признаков делимости на 10, на 5, на 2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shd w:val="clear" w:color="auto" w:fill="FFFFFF"/>
              <w:ind w:firstLine="10"/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  <w:t xml:space="preserve">Признаки делимости на 9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и на 3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shd w:val="clear" w:color="auto" w:fill="FFFFFF"/>
              <w:ind w:firstLine="10"/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  <w:t xml:space="preserve">Применение признаков делимости на 9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и на 3при делении чисе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Простые и составны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8"/>
                <w:sz w:val="24"/>
                <w:szCs w:val="24"/>
                <w:lang w:eastAsia="ru-RU"/>
              </w:rPr>
              <w:t>числа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Простые и составны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8"/>
                <w:sz w:val="24"/>
                <w:szCs w:val="24"/>
                <w:lang w:eastAsia="ru-RU"/>
              </w:rPr>
              <w:t xml:space="preserve">числа. </w:t>
            </w: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я чисел на множители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4"/>
                <w:sz w:val="24"/>
                <w:szCs w:val="24"/>
                <w:lang w:eastAsia="ru-RU"/>
              </w:rPr>
              <w:t xml:space="preserve">Разложение на просты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множители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4"/>
                <w:sz w:val="24"/>
                <w:szCs w:val="24"/>
                <w:lang w:eastAsia="ru-RU"/>
              </w:rPr>
              <w:t xml:space="preserve">Разложение на просты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множители. Решение комбинаторных задач.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Наибольший общий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делитель.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Наибольший общий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делитель. Взаимно простые числа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lef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Обобщение по теме «Наибольший общий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делитель. Взаимно простые числа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Наименьшее обще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кратное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Решение задач по теме «Наименьшее обще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кратное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Наименьшее обще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кратное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Повторение и обобщение по теме </w:t>
            </w:r>
            <w:r w:rsidRPr="00F4681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«Делимость чисел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нтрольная работа №2 по теме «Делимость чисел»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9706" w:type="dxa"/>
            <w:gridSpan w:val="2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Сложение и вычитание дробей с разными знаменателями 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2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над ошибками. Основное свойство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ое свойство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keepLines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кращение дробе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keepLines/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различных способов сокращение дробей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алгоритма приведения дробей к общему знаменателю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робей с одинаковыми числителями и разными знаменателям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робей с помощью координатного луч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авнение, сложение и вычитание обыкновенных и десятичных дробей. 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3"/>
                <w:sz w:val="24"/>
                <w:szCs w:val="24"/>
                <w:lang w:eastAsia="ru-RU"/>
              </w:rPr>
              <w:t xml:space="preserve">Контрольная работа № 3 по теме «Сложение и </w:t>
            </w:r>
            <w:r w:rsidRPr="00F46814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2"/>
                <w:sz w:val="24"/>
                <w:szCs w:val="24"/>
                <w:lang w:eastAsia="ru-RU"/>
              </w:rPr>
              <w:t xml:space="preserve">вычитание дробей с </w:t>
            </w:r>
            <w:r w:rsidRPr="00F46814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4"/>
                <w:sz w:val="24"/>
                <w:szCs w:val="24"/>
                <w:lang w:eastAsia="ru-RU"/>
              </w:rPr>
              <w:t>разными знаменателями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над ошибками. Сложение и вычитание смешанных чисел. 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суммы и разности 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 на сложение и вычитание 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сложение и вычитание 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 и десятичных дробей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 смешанны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 смешанны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Сложение и вычитание смешан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Сложение и вычитание смешан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систематизация знаний по теме: «Сложение и вычитание смешан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4 по теме: «Сложение и вычитание смешан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9706" w:type="dxa"/>
            <w:gridSpan w:val="2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Умножение и деление обыкновенных дробей </w:t>
            </w:r>
          </w:p>
        </w:tc>
        <w:tc>
          <w:tcPr>
            <w:tcW w:w="4854" w:type="dxa"/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Умножение дробей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Умножение 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смешанных чисел на десятичные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нахождение процентов от числ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на нахождение дроби от числа 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на нахождение дроби от числа. 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нахождение процентов от числ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хождение значений выражений с помощью распределительного свойства умножения 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. Применение распределительного свойства умножения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bottom w:val="single" w:sz="4" w:space="0" w:color="auto"/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выражений с помощью распределительного свойства умножения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bottom w:val="single" w:sz="4" w:space="0" w:color="auto"/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систематизация знаний по теме: «Умножение дробей. Нахождение дроби от числа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4"/>
                <w:sz w:val="24"/>
                <w:szCs w:val="24"/>
                <w:lang w:eastAsia="ru-RU"/>
              </w:rPr>
              <w:t xml:space="preserve">Контрольная работа № 5 </w:t>
            </w:r>
            <w:r w:rsidRPr="00F46814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3"/>
                <w:sz w:val="24"/>
                <w:szCs w:val="24"/>
                <w:lang w:eastAsia="ru-RU"/>
              </w:rPr>
              <w:t>по теме «</w:t>
            </w:r>
            <w:proofErr w:type="gramStart"/>
            <w:r w:rsidRPr="00F46814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3"/>
                <w:sz w:val="24"/>
                <w:szCs w:val="24"/>
                <w:lang w:eastAsia="ru-RU"/>
              </w:rPr>
              <w:t xml:space="preserve">Умножение </w:t>
            </w:r>
            <w:r w:rsidRPr="00F46814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1"/>
                <w:sz w:val="24"/>
                <w:szCs w:val="24"/>
                <w:lang w:eastAsia="ru-RU"/>
              </w:rPr>
              <w:t xml:space="preserve"> обыкновенных</w:t>
            </w:r>
            <w:proofErr w:type="gramEnd"/>
            <w:r w:rsidRPr="00F46814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1"/>
                <w:sz w:val="24"/>
                <w:szCs w:val="24"/>
                <w:lang w:eastAsia="ru-RU"/>
              </w:rPr>
              <w:t xml:space="preserve"> </w:t>
            </w:r>
            <w:r w:rsidRPr="00F46814">
              <w:rPr>
                <w:rFonts w:ascii="Times New Roman" w:eastAsia="Times New Roman" w:hAnsi="Times New Roman" w:cs="Times New Roman"/>
                <w:b/>
                <w:i/>
                <w:color w:val="000000"/>
                <w:spacing w:val="-4"/>
                <w:sz w:val="24"/>
                <w:szCs w:val="24"/>
                <w:lang w:eastAsia="ru-RU"/>
              </w:rPr>
              <w:t>дробей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над ошибками. Взаимно обратные числа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rPr>
          <w:trHeight w:val="295"/>
        </w:trPr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 обратные числ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деление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мешан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 на деление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right w:val="single" w:sz="4" w:space="0" w:color="auto"/>
            </w:tcBorders>
            <w:vAlign w:val="center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вторение и обобщение по теме «Деление дробей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систематизация знаний по теме: «Деление дробей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6 по теме: «Деление обыкновенных дробей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над ошибками. Нахождение числа по его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числа по его процентам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нахождение числа по его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нахождение числа по его процентам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к-обобщение. Нахождение числа по его дроб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выражения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значений дробных выражений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Дробные выражения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систематизация знаний по теме: «Нахождение числа по его дроби. Дробные выражения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7 по теме: «Дробные выражения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ind w:left="72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Отношения и пропорции </w:t>
            </w:r>
          </w:p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17 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над ошибками. Отношения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 обратные отношения дву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ение задач по теме: «Отношения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Пропорции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 пропорциональная зависимость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тная пропорциональная зависимость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 и обратная пропорциональные зависимост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нтрольная работа № 8 по теме «Отношения и пропорции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над ошибками. Масштаб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Масштаб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кружност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круга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ар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общение </w:t>
            </w:r>
            <w:proofErr w:type="gramStart"/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 систематизация</w:t>
            </w:r>
            <w:proofErr w:type="gramEnd"/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наний по теме: «Масштаб. Длина окружности и площадь круга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9 по теме: «Окружность. Круг. Шар. Масштаб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Положительные и отрицательные числа </w:t>
            </w:r>
          </w:p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3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Работа над ошибками. Изображение чисел точками координатной прямой.</w:t>
            </w:r>
          </w:p>
          <w:p w:rsidR="00F46814" w:rsidRPr="00F46814" w:rsidRDefault="00F46814" w:rsidP="00F46814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еометрический смысл модуля числ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Изображение чисел точками на горизонтальной координатной прямой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Изображение чисел точками на вертикальной координатной прямой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Противоположные числ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Положительные и отрицательные числа, нуль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еометрический смысл модуля числ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одуль (абсолютная величина) числа. 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Сравнение рациональ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Сравнение рациональных чисел с помощью координатной прямо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Сравнение рациональных чисел. Двойные неравенства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нение величины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Решение задач на изменение величин. Подготовка к контрольной работе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нтрольная работа № 10 «Положительные и отрицательные числа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Сложение и вычитание положительных и отрицательных чисел </w:t>
            </w: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над ошибками. Сложение чисел с помощью координатной прямо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отрицательны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суммы отрицательных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разными знакам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суммы чисел с разными знаками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отрицательных чисел и чисел с разными знакам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 разности чисел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тояние между точками на координатной прямой. Подготовка к контрольной работе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  <w:t xml:space="preserve">Контрольная работа № 11 по теме «Сложение и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4"/>
                <w:sz w:val="24"/>
                <w:szCs w:val="24"/>
                <w:lang w:eastAsia="ru-RU"/>
              </w:rPr>
              <w:t xml:space="preserve">вычитани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  <w:t xml:space="preserve">положительных и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отрицатель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Умножение и деление положительных и отрицательных чисел </w:t>
            </w: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2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Работа над ошибками. Умножение двух отрицательны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Умножение положительных и отрицательны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ние в вычислениях свойства умножения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вух отрицательны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положительных и отрицательных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чисел с разными знакам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  <w:t>Рациональные числа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. Подготовка к контрольной работе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  <w:t xml:space="preserve">Контрольная работа № </w:t>
            </w:r>
            <w:proofErr w:type="gramStart"/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  <w:t>12  по</w:t>
            </w:r>
            <w:proofErr w:type="gramEnd"/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  <w:t xml:space="preserve"> теме «Умножени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и делени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  <w:t xml:space="preserve">положительных и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отрицательных чисел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  <w:t xml:space="preserve">Работа над ошибками. Действия с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  <w:t>рациональными числам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  <w:t xml:space="preserve">Свойства действий с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  <w:t>рациональными числам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  <w:t xml:space="preserve">Повторение и обобщение по теме «Действия с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  <w:t>рациональными числами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ешение уравнений </w:t>
            </w: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3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над ошибками. Раскрытие скобок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Упрощение рациональных выражений. Раскрытие скобок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коэффициента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Коэффициент. Упрощение алгебраических выражени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обные слагаемые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риведение подобных слагаемых в уравнениях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вторение и обобщение по теме «Раскрытие скобок. Подобные слагаемые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4"/>
                <w:sz w:val="24"/>
                <w:szCs w:val="24"/>
                <w:lang w:eastAsia="ru-RU"/>
              </w:rPr>
              <w:t xml:space="preserve">Контрольная работа № </w:t>
            </w:r>
            <w:proofErr w:type="gramStart"/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13  по</w:t>
            </w:r>
            <w:proofErr w:type="gramEnd"/>
            <w:r w:rsidRPr="00F46814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 xml:space="preserve"> теме «Раскрытие скобок. Коэффициент. Подобные слагаемые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  <w:t>Работа над ошибками. Решение уравнени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  <w:t>Решение задач с составлением уравнения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  <w:t>Решение текстовых задач с помощью уравнени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rPr>
          <w:trHeight w:val="280"/>
        </w:trPr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Обобщение знаний по теме «Решение уравнений»</w:t>
            </w:r>
          </w:p>
          <w:p w:rsidR="00F46814" w:rsidRPr="00F46814" w:rsidRDefault="00F46814" w:rsidP="00F46814">
            <w:pPr>
              <w:rPr>
                <w:rFonts w:ascii="Times New Roman" w:eastAsia="Arial Unicode MS" w:hAnsi="Times New Roman" w:cs="Times New Roman"/>
                <w:bCs/>
                <w:iCs/>
                <w:color w:val="000000"/>
                <w:spacing w:val="-2"/>
                <w:lang w:eastAsia="ru-RU"/>
              </w:rPr>
            </w:pPr>
            <w:r w:rsidRPr="00F46814">
              <w:rPr>
                <w:rFonts w:ascii="Times New Roman" w:eastAsia="Arial Unicode MS" w:hAnsi="Times New Roman" w:cs="Times New Roman"/>
                <w:bCs/>
                <w:iCs/>
                <w:color w:val="000000"/>
                <w:spacing w:val="-4"/>
                <w:lang w:eastAsia="ru-RU"/>
              </w:rPr>
              <w:lastRenderedPageBreak/>
              <w:t xml:space="preserve">Контрольная работа № </w:t>
            </w:r>
            <w:r w:rsidRPr="00F46814">
              <w:rPr>
                <w:rFonts w:ascii="Times New Roman" w:eastAsia="Arial Unicode MS" w:hAnsi="Times New Roman" w:cs="Times New Roman"/>
                <w:bCs/>
                <w:iCs/>
                <w:color w:val="000000"/>
                <w:spacing w:val="-2"/>
                <w:lang w:eastAsia="ru-RU"/>
              </w:rPr>
              <w:t>14 по теме «Решение уравнений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  <w:p w:rsidR="00F46814" w:rsidRPr="00F46814" w:rsidRDefault="00F46814" w:rsidP="00F4681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 xml:space="preserve">Координаты на плоскости </w:t>
            </w: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3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  <w:t xml:space="preserve">Работа над ошибками. Перпендикулярны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прямые</w:t>
            </w:r>
          </w:p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>Построение и обозначение перпендикулярных прямых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  <w:t>Параллельные прямые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 xml:space="preserve">Построение и обозначение </w:t>
            </w:r>
            <w:r w:rsidRPr="00F46814">
              <w:rPr>
                <w:rFonts w:ascii="Times New Roman" w:eastAsia="Times New Roman" w:hAnsi="Times New Roman" w:cs="Times New Roman"/>
                <w:color w:val="000000"/>
                <w:spacing w:val="-5"/>
                <w:lang w:eastAsia="ru-RU"/>
              </w:rPr>
              <w:t>параллельных прямых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  <w:t>Абсцисса и ордината точк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  <w:t>Координатная плоскость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  <w:t>Координатная плоскость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Столбчатые диаграммы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Столбчатые и круговые диаграммы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График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 xml:space="preserve">Чтение графиков 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Повторение и обобщение по теме «Графики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Arial Unicode MS" w:hAnsi="Times New Roman" w:cs="Times New Roman"/>
                <w:bCs/>
                <w:iCs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Arial Unicode MS" w:hAnsi="Times New Roman" w:cs="Times New Roman"/>
                <w:bCs/>
                <w:iCs/>
                <w:color w:val="000000"/>
                <w:spacing w:val="-6"/>
                <w:lang w:eastAsia="ru-RU"/>
              </w:rPr>
              <w:t xml:space="preserve">Контрольная работа № 15 по </w:t>
            </w:r>
            <w:proofErr w:type="gramStart"/>
            <w:r w:rsidRPr="00F46814">
              <w:rPr>
                <w:rFonts w:ascii="Times New Roman" w:eastAsia="Arial Unicode MS" w:hAnsi="Times New Roman" w:cs="Times New Roman"/>
                <w:bCs/>
                <w:iCs/>
                <w:color w:val="000000"/>
                <w:spacing w:val="-6"/>
                <w:lang w:eastAsia="ru-RU"/>
              </w:rPr>
              <w:t>теме  «</w:t>
            </w:r>
            <w:proofErr w:type="gramEnd"/>
            <w:r w:rsidRPr="00F46814">
              <w:rPr>
                <w:rFonts w:ascii="Times New Roman" w:eastAsia="Arial Unicode MS" w:hAnsi="Times New Roman" w:cs="Times New Roman"/>
                <w:bCs/>
                <w:iCs/>
                <w:color w:val="000000"/>
                <w:spacing w:val="-6"/>
                <w:lang w:eastAsia="ru-RU"/>
              </w:rPr>
              <w:t>Координатная плоскость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ind w:left="72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вое повторение</w:t>
            </w: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3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  <w:t>Работа над ошибками. Повторение: Делимость чисел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color w:val="000000"/>
                <w:spacing w:val="-3"/>
                <w:lang w:eastAsia="ru-RU"/>
              </w:rPr>
              <w:t>Повторение:</w:t>
            </w:r>
            <w:r w:rsidRPr="00F46814">
              <w:rPr>
                <w:rFonts w:ascii="Times New Roman" w:eastAsia="Times New Roman" w:hAnsi="Times New Roman" w:cs="Times New Roman"/>
                <w:lang w:eastAsia="ru-RU"/>
              </w:rPr>
              <w:t xml:space="preserve"> Делимость натуральных чисел. Признаки делимости на 2, 3, 5, 9, 10.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: Действия с обыкновенными дробями и смешанными числам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обыкновенных дробе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: Отношения и пропорци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: Действия с рациональными числам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: Решение уравнени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: Решение задач на составление уравнений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: Координаты на плоскости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 № 16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итоговой контрольной работы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движение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46814" w:rsidRPr="00F46814" w:rsidTr="00023C0A">
        <w:tc>
          <w:tcPr>
            <w:tcW w:w="3681" w:type="dxa"/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ач</w:t>
            </w:r>
          </w:p>
        </w:tc>
        <w:tc>
          <w:tcPr>
            <w:tcW w:w="4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6814" w:rsidRPr="00F46814" w:rsidRDefault="00F46814" w:rsidP="00F4681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4681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F46814" w:rsidRPr="00F46814" w:rsidRDefault="00F46814" w:rsidP="00F4681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46814" w:rsidRPr="00F46814" w:rsidRDefault="00F46814" w:rsidP="00F46814">
      <w:pPr>
        <w:spacing w:after="200" w:line="276" w:lineRule="auto"/>
        <w:ind w:left="720"/>
        <w:contextualSpacing/>
        <w:rPr>
          <w:b/>
        </w:rPr>
      </w:pPr>
    </w:p>
    <w:p w:rsidR="00F46814" w:rsidRDefault="00F46814">
      <w:bookmarkStart w:id="0" w:name="_GoBack"/>
      <w:bookmarkEnd w:id="0"/>
    </w:p>
    <w:sectPr w:rsidR="00F46814" w:rsidSect="00F46814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80274E6"/>
    <w:multiLevelType w:val="hybridMultilevel"/>
    <w:tmpl w:val="B8C01A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814"/>
    <w:rsid w:val="0037186E"/>
    <w:rsid w:val="00F46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FDD1807-2645-4D50-9EB7-DFB32BD62E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468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3241</Words>
  <Characters>18479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6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0-12-13T11:29:00Z</dcterms:created>
  <dcterms:modified xsi:type="dcterms:W3CDTF">2020-12-13T11:31:00Z</dcterms:modified>
</cp:coreProperties>
</file>